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7C7271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7C7271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7C7271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7C7271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7C7271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008E7E5A" w:rsidR="00662518" w:rsidRPr="007C7271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7C7271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9617EB" w:rsidRPr="007C7271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2</w:t>
            </w:r>
            <w:r w:rsidRPr="007C7271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Pr="007C7271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7C7271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7C7271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7C7271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548"/>
              <w:gridCol w:w="8224"/>
            </w:tblGrid>
            <w:tr w:rsidR="00806076" w:rsidRPr="007C7271" w14:paraId="5D50CAA9" w14:textId="77777777" w:rsidTr="009617EB">
              <w:trPr>
                <w:trHeight w:val="421"/>
              </w:trPr>
              <w:tc>
                <w:tcPr>
                  <w:tcW w:w="25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66EB7A" w:rsidR="00806076" w:rsidRPr="007C7271" w:rsidRDefault="009617EB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درس اول: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82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7C7271" w14:paraId="636E2EC0" w14:textId="77777777" w:rsidTr="00F2756E">
              <w:trPr>
                <w:trHeight w:val="82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728AEA0" w14:textId="77777777" w:rsidR="00F2756E" w:rsidRPr="007C7271" w:rsidRDefault="00F2756E" w:rsidP="00F2756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کامل ک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C87CB62" w14:textId="77777777" w:rsidR="009617EB" w:rsidRPr="007C7271" w:rsidRDefault="00F2756E" w:rsidP="00F2756E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- فقط کسر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ختوم دارند که (پس از ساده شدن) مخرج آنها شمارنده اول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به جز ......... و ........ ندارد.</w:t>
                  </w:r>
                </w:p>
                <w:p w14:paraId="7524B1F0" w14:textId="33C4B3AA" w:rsidR="00F2756E" w:rsidRPr="007C7271" w:rsidRDefault="00F2756E" w:rsidP="00F2756E">
                  <w:pP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س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320" w:dyaOrig="639" w14:anchorId="20F3605E">
                      <v:shape id="_x0000_i1598" type="#_x0000_t75" style="width:16.5pt;height:31.5pt" o:ole="">
                        <v:imagedata r:id="rId8" o:title=""/>
                      </v:shape>
                      <o:OLEObject Type="Embed" ProgID="Equation.DSMT4" ShapeID="_x0000_i1598" DrawAspect="Content" ObjectID="_1787349260" r:id="rId9"/>
                    </w:objec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 ،..................... است.(مختوم_متناوب)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</w:p>
                <w:p w14:paraId="2AC1AF48" w14:textId="3E165AA6" w:rsidR="00F2756E" w:rsidRPr="007C7271" w:rsidRDefault="00F2756E" w:rsidP="00F2756E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سر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40" w:dyaOrig="639" w14:anchorId="35028E35">
                      <v:shape id="_x0000_i1596" type="#_x0000_t75" style="width:12pt;height:31.5pt" o:ole="">
                        <v:imagedata r:id="rId10" o:title=""/>
                      </v:shape>
                      <o:OLEObject Type="Embed" ProgID="Equation.DSMT4" ShapeID="_x0000_i1596" DrawAspect="Content" ObjectID="_1787349261" r:id="rId11"/>
                    </w:objec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 ................................... است.(مختوم_متناوب)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</w:p>
              </w:tc>
            </w:tr>
            <w:tr w:rsidR="00F2756E" w:rsidRPr="007C7271" w14:paraId="37A39604" w14:textId="77777777" w:rsidTr="00F2756E">
              <w:trPr>
                <w:trHeight w:val="6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10D6D82" w14:textId="77777777" w:rsidR="00F2756E" w:rsidRPr="007C7271" w:rsidRDefault="00F2756E" w:rsidP="00F2756E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ستی یا نادرستی عبارت های زیر را مشخص کنید.</w:t>
                  </w:r>
                </w:p>
                <w:p w14:paraId="7A6D51F5" w14:textId="5A53464C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مجموعه اعداد گویا را نمی‌توان با نوشتن عضوهایش مشخص کرد. (           )</w:t>
                  </w:r>
                </w:p>
                <w:p w14:paraId="7DDF0E93" w14:textId="6384D85D" w:rsidR="00F2756E" w:rsidRPr="007C7271" w:rsidRDefault="00F2756E" w:rsidP="007C7271">
                  <w:pPr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240" w:dyaOrig="639" w14:anchorId="50022271">
                      <v:shape id="_x0000_i1600" type="#_x0000_t75" style="width:12pt;height:31.5pt" o:ole="">
                        <v:imagedata r:id="rId12" o:title=""/>
                      </v:shape>
                      <o:OLEObject Type="Embed" ProgID="Equation.DSMT4" ShapeID="_x0000_i1600" DrawAspect="Content" ObjectID="_1787349262" r:id="rId1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مختوم است. (           )</w:t>
                  </w:r>
                </w:p>
                <w:p w14:paraId="66A65E39" w14:textId="21EA9B3D" w:rsidR="00F2756E" w:rsidRPr="007C7271" w:rsidRDefault="00F2756E" w:rsidP="007C7271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260" w:dyaOrig="639" w14:anchorId="7CF02FC6">
                      <v:shape id="_x0000_i1601" type="#_x0000_t75" style="width:13.5pt;height:31.5pt" o:ole="">
                        <v:imagedata r:id="rId14" o:title=""/>
                      </v:shape>
                      <o:OLEObject Type="Embed" ProgID="Equation.DSMT4" ShapeID="_x0000_i1601" DrawAspect="Content" ObjectID="_1787349263" r:id="rId1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تناوب است. (           )</w:t>
                  </w:r>
                </w:p>
                <w:p w14:paraId="77594B1D" w14:textId="70023203" w:rsidR="00F2756E" w:rsidRPr="007C7271" w:rsidRDefault="00F2756E" w:rsidP="007C7271">
                  <w:pP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نمایش اعشاری کسر </w:t>
                  </w:r>
                  <w:r w:rsidRPr="007C7271">
                    <w:rPr>
                      <w:position w:val="-24"/>
                      <w:sz w:val="25"/>
                      <w:szCs w:val="25"/>
                    </w:rPr>
                    <w:object w:dxaOrig="300" w:dyaOrig="639" w14:anchorId="2565C042">
                      <v:shape id="_x0000_i1602" type="#_x0000_t75" style="width:15pt;height:31.5pt" o:ole="">
                        <v:imagedata r:id="rId16" o:title=""/>
                      </v:shape>
                      <o:OLEObject Type="Embed" ProgID="Equation.DSMT4" ShapeID="_x0000_i1602" DrawAspect="Content" ObjectID="_1787349264" r:id="rId1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ختوم است. (           )</w:t>
                  </w:r>
                </w:p>
              </w:tc>
            </w:tr>
            <w:tr w:rsidR="00F2756E" w:rsidRPr="007C7271" w14:paraId="3D1F05E5" w14:textId="77777777" w:rsidTr="006D22DE">
              <w:trPr>
                <w:trHeight w:val="84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6990EFC" w14:textId="77777777" w:rsidR="00F2756E" w:rsidRPr="007C7271" w:rsidRDefault="00F2756E" w:rsidP="006D22D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دو کسر داده شده دو عدد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(دو کسر ) بن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2756E" w:rsidRPr="007C7271" w14:paraId="1733A2BA" w14:textId="77777777" w:rsidTr="00F2756E">
                    <w:trPr>
                      <w:trHeight w:val="737"/>
                    </w:trPr>
                    <w:tc>
                      <w:tcPr>
                        <w:tcW w:w="3515" w:type="dxa"/>
                      </w:tcPr>
                      <w:p w14:paraId="244BB776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50C5CDE9">
                            <v:shape id="_x0000_i1562" type="#_x0000_t75" style="width:33.75pt;height:31.5pt" o:ole="">
                              <v:imagedata r:id="rId18" o:title=""/>
                            </v:shape>
                            <o:OLEObject Type="Embed" ProgID="Equation.DSMT4" ShapeID="_x0000_i1562" DrawAspect="Content" ObjectID="_1787349265" r:id="rId19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3)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7C9E5BD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4F794E44">
                            <v:shape id="_x0000_i1563" type="#_x0000_t75" style="width:33.75pt;height:31.5pt" o:ole="">
                              <v:imagedata r:id="rId20" o:title=""/>
                            </v:shape>
                            <o:OLEObject Type="Embed" ProgID="Equation.DSMT4" ShapeID="_x0000_i1563" DrawAspect="Content" ObjectID="_1787349266" r:id="rId21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2)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77F3C27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7BBC72BF">
                            <v:shape id="_x0000_i1564" type="#_x0000_t75" style="width:33.75pt;height:31.5pt" o:ole="">
                              <v:imagedata r:id="rId22" o:title=""/>
                            </v:shape>
                            <o:OLEObject Type="Embed" ProgID="Equation.DSMT4" ShapeID="_x0000_i1564" DrawAspect="Content" ObjectID="_1787349267" r:id="rId23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1)</w:t>
                        </w:r>
                      </w:p>
                    </w:tc>
                  </w:tr>
                  <w:tr w:rsidR="00F2756E" w:rsidRPr="007C7271" w14:paraId="6A2D3723" w14:textId="77777777" w:rsidTr="00F2756E">
                    <w:trPr>
                      <w:trHeight w:val="737"/>
                    </w:trPr>
                    <w:tc>
                      <w:tcPr>
                        <w:tcW w:w="3515" w:type="dxa"/>
                      </w:tcPr>
                      <w:p w14:paraId="32F66508" w14:textId="77777777" w:rsidR="00F2756E" w:rsidRPr="007C7271" w:rsidRDefault="00F2756E" w:rsidP="00F2756E">
                        <w:pPr>
                          <w:jc w:val="right"/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318EA4DF" w14:textId="77777777" w:rsidR="00F2756E" w:rsidRPr="007C7271" w:rsidRDefault="00F2756E" w:rsidP="00F2756E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680" w:dyaOrig="639" w14:anchorId="078B06BF">
                            <v:shape id="_x0000_i1565" type="#_x0000_t75" style="width:33.75pt;height:31.5pt" o:ole="">
                              <v:imagedata r:id="rId24" o:title=""/>
                            </v:shape>
                            <o:OLEObject Type="Embed" ProgID="Equation.DSMT4" ShapeID="_x0000_i1565" DrawAspect="Content" ObjectID="_1787349268" r:id="rId25"/>
                          </w:object>
                        </w:r>
                        <w:r w:rsidRPr="007C7271">
                          <w:rPr>
                            <w:rFonts w:ascii="Calibri" w:hAnsi="Calibri" w:cs="B Nazanin"/>
                            <w:b/>
                            <w:bCs/>
                            <w:sz w:val="25"/>
                            <w:szCs w:val="25"/>
                          </w:rPr>
                          <w:t>5)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857C4FF" w14:textId="77777777" w:rsidR="00F2756E" w:rsidRPr="007C7271" w:rsidRDefault="00F2756E" w:rsidP="00F2756E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740" w:dyaOrig="639" w14:anchorId="7B8E7C83">
                            <v:shape id="_x0000_i1566" type="#_x0000_t75" style="width:37.5pt;height:31.5pt" o:ole="">
                              <v:imagedata r:id="rId26" o:title=""/>
                            </v:shape>
                            <o:OLEObject Type="Embed" ProgID="Equation.DSMT4" ShapeID="_x0000_i1566" DrawAspect="Content" ObjectID="_1787349269" r:id="rId27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4)</w:t>
                        </w:r>
                      </w:p>
                    </w:tc>
                  </w:tr>
                </w:tbl>
                <w:p w14:paraId="0B1B9B3C" w14:textId="48F6293E" w:rsidR="00F2756E" w:rsidRPr="007C7271" w:rsidRDefault="00F2756E" w:rsidP="00F2756E">
                  <w:pP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631CCF" w:rsidRPr="007C7271" w14:paraId="560B966D" w14:textId="77777777" w:rsidTr="00631CCF">
              <w:trPr>
                <w:trHeight w:val="69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725D54" w14:textId="4C70F28F" w:rsidR="00631CCF" w:rsidRPr="007C7271" w:rsidRDefault="00631CCF" w:rsidP="00631CCF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نما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ش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عشار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کدام گز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ینه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مختوم است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4732354" w14:textId="2DF6F254" w:rsidR="00631CCF" w:rsidRPr="007C7271" w:rsidRDefault="00631CCF" w:rsidP="00631CCF">
                  <w:pPr>
                    <w:tabs>
                      <w:tab w:val="left" w:pos="3333"/>
                    </w:tabs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1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200" w:dyaOrig="639" w14:anchorId="0E7905C4">
                      <v:shape id="_x0000_i1310" type="#_x0000_t75" style="width:310.5pt;height:31.5pt" o:ole="">
                        <v:imagedata r:id="rId28" o:title=""/>
                      </v:shape>
                      <o:OLEObject Type="Embed" ProgID="Equation.DSMT4" ShapeID="_x0000_i1310" DrawAspect="Content" ObjectID="_1787349270" r:id="rId29"/>
                    </w:objec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       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519956D7" w14:textId="51351206" w:rsidR="00631CCF" w:rsidRPr="007C7271" w:rsidRDefault="00631CCF" w:rsidP="00B94C8D">
                  <w:pPr>
                    <w:tabs>
                      <w:tab w:val="left" w:pos="3333"/>
                    </w:tabs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2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140" w:dyaOrig="639" w14:anchorId="53DED8D9">
                      <v:shape id="_x0000_i1311" type="#_x0000_t75" style="width:306.75pt;height:31.5pt" o:ole="">
                        <v:imagedata r:id="rId30" o:title=""/>
                      </v:shape>
                      <o:OLEObject Type="Embed" ProgID="Equation.DSMT4" ShapeID="_x0000_i1311" DrawAspect="Content" ObjectID="_1787349271" r:id="rId31"/>
                    </w:objec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ab/>
                    <w:t xml:space="preserve">  </w:t>
                  </w: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</w:t>
                  </w:r>
                  <w:r w:rsidRPr="007C7271">
                    <w:rPr>
                      <w:rFonts w:ascii="Calibri" w:hAnsi="Calibri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02A54875" w14:textId="3B1D2740" w:rsidR="00631CCF" w:rsidRPr="007C7271" w:rsidRDefault="00631CCF" w:rsidP="00631CCF">
                  <w:pPr>
                    <w:tabs>
                      <w:tab w:val="left" w:pos="3333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Calibri" w:hAnsi="Calibri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کدام یک از کسرهای زیر نمایش اعشاری متناوب دارد؟ </w:t>
                  </w:r>
                </w:p>
                <w:p w14:paraId="19D95585" w14:textId="5BE58C6E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3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200" w:dyaOrig="639" w14:anchorId="10CECC34">
                      <v:shape id="_x0000_i1312" type="#_x0000_t75" style="width:310.5pt;height:31.5pt" o:ole="">
                        <v:imagedata r:id="rId32" o:title=""/>
                      </v:shape>
                      <o:OLEObject Type="Embed" ProgID="Equation.DSMT4" ShapeID="_x0000_i1312" DrawAspect="Content" ObjectID="_1787349272" r:id="rId33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</w:t>
                  </w:r>
                </w:p>
                <w:p w14:paraId="41B29ED1" w14:textId="662D32EE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4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6399" w:dyaOrig="639" w14:anchorId="687CA7A0">
                      <v:shape id="_x0000_i1313" type="#_x0000_t75" style="width:320.25pt;height:31.5pt" o:ole="">
                        <v:imagedata r:id="rId34" o:title=""/>
                      </v:shape>
                      <o:OLEObject Type="Embed" ProgID="Equation.DSMT4" ShapeID="_x0000_i1313" DrawAspect="Content" ObjectID="_1787349273" r:id="rId35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</w:t>
                  </w:r>
                </w:p>
                <w:p w14:paraId="7C839E0D" w14:textId="19F21562" w:rsidR="00631CCF" w:rsidRPr="007C7271" w:rsidRDefault="00B94C8D" w:rsidP="00631CCF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5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نمایش اعشاری کسر </w:t>
                  </w:r>
                  <w:r w:rsidR="00631CCF" w:rsidRPr="007C7271">
                    <w:rPr>
                      <w:rFonts w:cs="B Nazanin"/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260" w:dyaOrig="639" w14:anchorId="1137A2EF">
                      <v:shape id="_x0000_i1314" type="#_x0000_t75" style="width:13.5pt;height:31.5pt" o:ole="">
                        <v:imagedata r:id="rId36" o:title=""/>
                      </v:shape>
                      <o:OLEObject Type="Embed" ProgID="Equation.DSMT4" ShapeID="_x0000_i1314" DrawAspect="Content" ObjectID="_1787349274" r:id="rId37"/>
                    </w:objec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ه صورت کدام گزینه است؟  </w:t>
                  </w:r>
                </w:p>
                <w:p w14:paraId="13238E02" w14:textId="3CA1C0CF" w:rsidR="00631CCF" w:rsidRPr="007C7271" w:rsidRDefault="00465B1C" w:rsidP="00631CCF">
                  <w:pPr>
                    <w:tabs>
                      <w:tab w:val="left" w:pos="3333"/>
                    </w:tabs>
                    <w:rPr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A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....666/3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B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3/6  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C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) 6/3                             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>D</w:t>
                  </w:r>
                  <w:r w:rsidR="00631CCF"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) 66/3</w:t>
                  </w:r>
                </w:p>
              </w:tc>
            </w:tr>
            <w:tr w:rsidR="0020380B" w:rsidRPr="007C7271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786A5C4" w14:textId="77777777" w:rsidR="0020380B" w:rsidRPr="007C7271" w:rsidRDefault="00D009B2" w:rsidP="00F2756E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-</w:t>
                  </w:r>
                  <w:r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2756E" w:rsidRPr="007C7271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مقابل را از کوچک به بزرگ بنو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2756E" w:rsidRPr="007C7271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F2756E" w:rsidRPr="007C7271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="00F2756E"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1600" w:dyaOrig="639" w14:anchorId="137EB8FE">
                      <v:shape id="_x0000_i1619" type="#_x0000_t75" style="width:80.25pt;height:31.5pt" o:ole="">
                        <v:imagedata r:id="rId38" o:title=""/>
                      </v:shape>
                      <o:OLEObject Type="Embed" ProgID="Equation.DSMT4" ShapeID="_x0000_i1619" DrawAspect="Content" ObjectID="_1787349275" r:id="rId39"/>
                    </w:object>
                  </w:r>
                </w:p>
                <w:p w14:paraId="3159D639" w14:textId="5BCB7F21" w:rsidR="00F2756E" w:rsidRPr="007C7271" w:rsidRDefault="00F2756E" w:rsidP="00F2756E">
                  <w:pP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قا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Pr="007C7271">
                    <w:rPr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00" w:dyaOrig="380" w14:anchorId="44A52ED5">
                      <v:shape id="_x0000_i1624" type="#_x0000_t75" style="width:60pt;height:18.75pt" o:ole="">
                        <v:imagedata r:id="rId40" o:title=""/>
                      </v:shape>
                      <o:OLEObject Type="Embed" ProgID="Equation.DSMT4" ShapeID="_x0000_i1624" DrawAspect="Content" ObjectID="_1787349276" r:id="rId41"/>
                    </w:object>
                  </w: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7C7271">
                    <w:rPr>
                      <w:b/>
                      <w:bCs/>
                      <w:i/>
                      <w:sz w:val="25"/>
                      <w:szCs w:val="25"/>
                    </w:rPr>
                    <w:t xml:space="preserve"> </w:t>
                  </w:r>
                  <w:r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820" w:dyaOrig="639" w14:anchorId="3F805FAC">
                      <v:shape id="_x0000_i1628" type="#_x0000_t75" style="width:41.25pt;height:31.5pt" o:ole="">
                        <v:imagedata r:id="rId42" o:title=""/>
                      </v:shape>
                      <o:OLEObject Type="Embed" ProgID="Equation.DSMT4" ShapeID="_x0000_i1628" DrawAspect="Content" ObjectID="_1787349277" r:id="rId43"/>
                    </w:object>
                  </w:r>
                </w:p>
              </w:tc>
            </w:tr>
            <w:tr w:rsidR="00FE6F51" w:rsidRPr="007C7271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1BF4284" w14:textId="14F1FF94" w:rsidR="00FE6F51" w:rsidRPr="007C7271" w:rsidRDefault="00FE6F51" w:rsidP="00B8635A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حاصل عبارت 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های زیر 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را ب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ب</w:t>
                  </w:r>
                  <w:r w:rsidR="00A07C83"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A07C83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07C83" w:rsidRPr="007C7271" w14:paraId="02E46808" w14:textId="77777777" w:rsidTr="007C7271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11D11A99" w14:textId="0A44ACD0" w:rsidR="00A07C83" w:rsidRPr="007C7271" w:rsidRDefault="00A07C83" w:rsidP="00A07C83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1600" w:dyaOrig="700" w14:anchorId="6E77F025">
                            <v:shape id="_x0000_i1634" type="#_x0000_t75" style="width:80.25pt;height:34.5pt" o:ole="">
                              <v:imagedata r:id="rId44" o:title=""/>
                            </v:shape>
                            <o:OLEObject Type="Embed" ProgID="Equation.DSMT4" ShapeID="_x0000_i1634" DrawAspect="Content" ObjectID="_1787349278" r:id="rId4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DF609D8" w14:textId="70D31EAE" w:rsidR="00A07C83" w:rsidRPr="007C7271" w:rsidRDefault="00A07C83" w:rsidP="00A07C83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1600" w:dyaOrig="700" w14:anchorId="56F42F9B">
                            <v:shape id="_x0000_i1632" type="#_x0000_t75" style="width:80.25pt;height:34.5pt" o:ole="">
                              <v:imagedata r:id="rId46" o:title=""/>
                            </v:shape>
                            <o:OLEObject Type="Embed" ProgID="Equation.DSMT4" ShapeID="_x0000_i1632" DrawAspect="Content" ObjectID="_1787349279" r:id="rId47"/>
                          </w:object>
                        </w:r>
                      </w:p>
                    </w:tc>
                  </w:tr>
                  <w:tr w:rsidR="00A07C83" w:rsidRPr="007C7271" w14:paraId="4A8872CF" w14:textId="77777777" w:rsidTr="007C7271">
                    <w:trPr>
                      <w:trHeight w:val="737"/>
                    </w:trPr>
                    <w:tc>
                      <w:tcPr>
                        <w:tcW w:w="5273" w:type="dxa"/>
                      </w:tcPr>
                      <w:p w14:paraId="72F11C0D" w14:textId="5ECAE169" w:rsidR="00A07C83" w:rsidRPr="007C7271" w:rsidRDefault="00A07C83" w:rsidP="00A07C83">
                        <w:pPr>
                          <w:jc w:val="right"/>
                          <w:rPr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8"/>
                            <w:sz w:val="25"/>
                            <w:szCs w:val="25"/>
                          </w:rPr>
                          <w:object w:dxaOrig="2520" w:dyaOrig="700" w14:anchorId="019C2883">
                            <v:shape id="_x0000_i1640" type="#_x0000_t75" style="width:126pt;height:34.5pt" o:ole="">
                              <v:imagedata r:id="rId48" o:title=""/>
                            </v:shape>
                            <o:OLEObject Type="Embed" ProgID="Equation.DSMT4" ShapeID="_x0000_i1640" DrawAspect="Content" ObjectID="_1787349280" r:id="rId4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6CE11AA" w14:textId="7C36D4C0" w:rsidR="00A07C83" w:rsidRPr="007C7271" w:rsidRDefault="00A07C83" w:rsidP="00A07C83">
                        <w:pPr>
                          <w:jc w:val="right"/>
                          <w:rPr>
                            <w:rFonts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1700" w:dyaOrig="639" w14:anchorId="77AE7E79">
                            <v:shape id="_x0000_i1638" type="#_x0000_t75" style="width:85.5pt;height:31.5pt" o:ole="">
                              <v:imagedata r:id="rId50" o:title=""/>
                            </v:shape>
                            <o:OLEObject Type="Embed" ProgID="Equation.DSMT4" ShapeID="_x0000_i1638" DrawAspect="Content" ObjectID="_1787349281" r:id="rId51"/>
                          </w:object>
                        </w:r>
                      </w:p>
                    </w:tc>
                  </w:tr>
                </w:tbl>
                <w:p w14:paraId="4C8FD4D4" w14:textId="44CAC39D" w:rsidR="00B8635A" w:rsidRPr="007C7271" w:rsidRDefault="00B8635A" w:rsidP="00A07C83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7C7271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7C7271" w:rsidRDefault="00307812">
      <w:pPr>
        <w:bidi w:val="0"/>
        <w:rPr>
          <w:rFonts w:cs="B Nazanin"/>
          <w:b/>
          <w:bCs/>
          <w:sz w:val="25"/>
          <w:szCs w:val="25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7C7271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4957"/>
              <w:gridCol w:w="5815"/>
            </w:tblGrid>
            <w:tr w:rsidR="00806076" w:rsidRPr="007C7271" w14:paraId="46057F88" w14:textId="77777777" w:rsidTr="00E069ED">
              <w:trPr>
                <w:trHeight w:val="73"/>
              </w:trPr>
              <w:tc>
                <w:tcPr>
                  <w:tcW w:w="49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66A00D10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درس دوم : </w:t>
                  </w:r>
                  <w:r w:rsidR="00E069ED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="00E069ED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E069ED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E069ED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7C7271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7C7271" w14:paraId="5D441251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FA999D" w14:textId="77777777" w:rsidR="00806076" w:rsidRPr="007C7271" w:rsidRDefault="00806076" w:rsidP="00A07C83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="00A07C83"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A07C83"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A07C83"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7027332" w14:textId="47E9A8EC" w:rsidR="00BA64B9" w:rsidRPr="007C7271" w:rsidRDefault="00863BEB" w:rsidP="00863BEB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1) عددی وجود دارد که طبیعی و گنگ باش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2) عددی وجود دارد که گویا وصحیح باشد. 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55F7D860" w14:textId="4F43A9F6" w:rsidR="00BA64B9" w:rsidRPr="007C7271" w:rsidRDefault="00BA64B9" w:rsidP="00863BEB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3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) عددی وجود دارد که گویا وصحیح باشد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4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هر عدد گویا عددی حسابی است.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</w:p>
                <w:p w14:paraId="429E7832" w14:textId="050240C3" w:rsidR="00BA64B9" w:rsidRPr="007C7271" w:rsidRDefault="00BA64B9" w:rsidP="00BA64B9">
                  <w:pPr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5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عددی وجود دارد که حقیقی و گنگ باشد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6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عددی وجود دارد که گویا و حقیقی باشد.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2B8413BC" w14:textId="43A9B2BA" w:rsidR="00BA64B9" w:rsidRPr="007C7271" w:rsidRDefault="00863BEB" w:rsidP="00BA64B9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7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هیچ عدد گنگی بین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020" w:dyaOrig="380" w14:anchorId="5A647609">
                      <v:shape id="_x0000_i5373" type="#_x0000_t75" style="width:50.25pt;height:18.75pt" o:ole="">
                        <v:imagedata r:id="rId52" o:title=""/>
                      </v:shape>
                      <o:OLEObject Type="Embed" ProgID="Equation.DSMT4" ShapeID="_x0000_i5373" DrawAspect="Content" ObjectID="_1787349282" r:id="rId5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جود ندار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8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بین هر دو عدد گویا بیشمار عدد گویا وجود دارد. </w:t>
                  </w:r>
                  <w:r w:rsidR="00BA64B9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)</w:t>
                  </w:r>
                </w:p>
                <w:p w14:paraId="5086C518" w14:textId="55659D7E" w:rsidR="00A07C83" w:rsidRPr="007C7271" w:rsidRDefault="00BA64B9" w:rsidP="00BA64B9">
                  <w:pPr>
                    <w:tabs>
                      <w:tab w:val="left" w:pos="3333"/>
                    </w:tabs>
                    <w:rPr>
                      <w:rFonts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9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) عدد</w:t>
                  </w:r>
                  <w:r w:rsidR="00863BEB" w:rsidRPr="007C7271">
                    <w:rPr>
                      <w:rFonts w:cs="B Nazanin"/>
                      <w:b/>
                      <w:bCs/>
                      <w:i/>
                      <w:position w:val="-6"/>
                      <w:sz w:val="25"/>
                      <w:szCs w:val="25"/>
                    </w:rPr>
                    <w:object w:dxaOrig="540" w:dyaOrig="340" w14:anchorId="00DEA16E">
                      <v:shape id="_x0000_i5374" type="#_x0000_t75" style="width:27pt;height:16.5pt" o:ole="">
                        <v:imagedata r:id="rId54" o:title=""/>
                      </v:shape>
                      <o:OLEObject Type="Embed" ProgID="Equation.DSMT4" ShapeID="_x0000_i5374" DrawAspect="Content" ObjectID="_1787349283" r:id="rId55"/>
                    </w:objec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ضو مجموعه </w:t>
                  </w:r>
                  <w:r w:rsidR="00863BEB" w:rsidRPr="007C7271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500" w:dyaOrig="400" w14:anchorId="77E3AE15">
                      <v:shape id="_x0000_i5375" type="#_x0000_t75" style="width:75pt;height:19.5pt" o:ole="">
                        <v:imagedata r:id="rId56" o:title=""/>
                      </v:shape>
                      <o:OLEObject Type="Embed" ProgID="Equation.DSMT4" ShapeID="_x0000_i5375" DrawAspect="Content" ObjectID="_1787349284" r:id="rId57"/>
                    </w:objec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10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) </w:t>
                  </w:r>
                  <w:r w:rsidR="00863BEB" w:rsidRPr="007C7271">
                    <w:rPr>
                      <w:rFonts w:ascii="Euclid" w:hAnsi="Euclid"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639" w:dyaOrig="360" w14:anchorId="749A5383">
                      <v:shape id="_x0000_i5376" type="#_x0000_t75" style="width:31.5pt;height:18pt" o:ole="">
                        <v:imagedata r:id="rId58" o:title=""/>
                      </v:shape>
                      <o:OLEObject Type="Embed" ProgID="Equation.DSMT4" ShapeID="_x0000_i5376" DrawAspect="Content" ObjectID="_1787349285" r:id="rId59"/>
                    </w:object>
                  </w:r>
                  <w:r w:rsidR="00863BEB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ین دو عدد صحیح 2 و 3 قرار دارد</w:t>
                  </w:r>
                  <w:r w:rsidR="00863BEB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</w:tc>
            </w:tr>
            <w:tr w:rsidR="00A07C83" w:rsidRPr="007C7271" w14:paraId="0B093D4B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C5EC5D5" w14:textId="77777777" w:rsidR="00A07C83" w:rsidRPr="007C7271" w:rsidRDefault="00A07C83" w:rsidP="00A07C83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با جملات مناسب پر کنید.</w:t>
                  </w:r>
                </w:p>
                <w:p w14:paraId="2A6CDB59" w14:textId="77777777" w:rsidR="00A07C83" w:rsidRPr="007C7271" w:rsidRDefault="00A07C83" w:rsidP="00A07C83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جتماع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گوی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و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صم را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.......................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BBA6570" w14:textId="77777777" w:rsidR="00A07C83" w:rsidRPr="007C7271" w:rsidRDefault="00A07C83" w:rsidP="00A07C83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اشتراک مجموعه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و 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نگ برابر با ...................  است.</w:t>
                  </w:r>
                </w:p>
                <w:p w14:paraId="6ADBBDB2" w14:textId="1D9BD559" w:rsidR="00A07C83" w:rsidRPr="007C7271" w:rsidRDefault="00A07C83" w:rsidP="00BA64B9">
                  <w:pP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دده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تعداد ارقام اعشار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آنها ب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شمار و دارا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دوره تناوب 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ستن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عدد ................. 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م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.   </w:t>
                  </w:r>
                </w:p>
              </w:tc>
            </w:tr>
            <w:tr w:rsidR="00A07C83" w:rsidRPr="007C7271" w14:paraId="148C807E" w14:textId="77777777" w:rsidTr="00A07C83">
              <w:trPr>
                <w:trHeight w:val="298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20317E" w14:textId="77777777" w:rsidR="00A07C83" w:rsidRPr="007C7271" w:rsidRDefault="00A07C83" w:rsidP="00A07C83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عبارت های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7C727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13760E2" w14:textId="61857BDC" w:rsidR="00A07C83" w:rsidRPr="007C7271" w:rsidRDefault="00A07C83" w:rsidP="009C2EC6">
                  <w:pPr>
                    <w:tabs>
                      <w:tab w:val="left" w:pos="3333"/>
                    </w:tabs>
                    <w:jc w:val="right"/>
                    <w:rPr>
                      <w:rFonts w:hint="cs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b/>
                      <w:bCs/>
                      <w:i/>
                      <w:position w:val="-28"/>
                      <w:sz w:val="25"/>
                      <w:szCs w:val="25"/>
                    </w:rPr>
                    <w:object w:dxaOrig="9100" w:dyaOrig="680" w14:anchorId="7667C047">
                      <v:shape id="_x0000_i5332" type="#_x0000_t75" style="width:455.25pt;height:33.75pt" o:ole="">
                        <v:imagedata r:id="rId60" o:title=""/>
                      </v:shape>
                      <o:OLEObject Type="Embed" ProgID="Equation.DSMT4" ShapeID="_x0000_i5332" DrawAspect="Content" ObjectID="_1787349286" r:id="rId61"/>
                    </w:object>
                  </w:r>
                  <w:r w:rsidR="009C2EC6" w:rsidRPr="007C7271">
                    <w:rPr>
                      <w:b/>
                      <w:bCs/>
                      <w:i/>
                      <w:position w:val="-24"/>
                      <w:sz w:val="25"/>
                      <w:szCs w:val="25"/>
                    </w:rPr>
                    <w:object w:dxaOrig="8940" w:dyaOrig="639" w14:anchorId="05486918">
                      <v:shape id="_x0000_i5333" type="#_x0000_t75" style="width:447.75pt;height:31.5pt" o:ole="">
                        <v:imagedata r:id="rId62" o:title=""/>
                      </v:shape>
                      <o:OLEObject Type="Embed" ProgID="Equation.DSMT4" ShapeID="_x0000_i5333" DrawAspect="Content" ObjectID="_1787349287" r:id="rId63"/>
                    </w:object>
                  </w:r>
                </w:p>
              </w:tc>
            </w:tr>
            <w:tr w:rsidR="00307812" w:rsidRPr="007C7271" w14:paraId="50ACCD7E" w14:textId="77777777" w:rsidTr="00F358DB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D88FE8" w14:textId="1CDE4CDD" w:rsidR="009C2EC6" w:rsidRPr="007C7271" w:rsidRDefault="009C2EC6" w:rsidP="009C2EC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الف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کدام یک از عبارتهای زیر نادرست است؟  </w:t>
                  </w:r>
                </w:p>
                <w:p w14:paraId="6C155B52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240" w:dyaOrig="320" w14:anchorId="601D4F52">
                      <v:shape id="_x0000_i5334" type="#_x0000_t75" style="width:61.5pt;height:16.5pt" o:ole="">
                        <v:imagedata r:id="rId64" o:title=""/>
                      </v:shape>
                      <o:OLEObject Type="Embed" ProgID="Equation.DSMT4" ShapeID="_x0000_i5334" DrawAspect="Content" ObjectID="_1787349288" r:id="rId6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2) 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1120" w:dyaOrig="320" w14:anchorId="5F78E6F6">
                      <v:shape id="_x0000_i5335" type="#_x0000_t75" style="width:55.5pt;height:16.5pt" o:ole="">
                        <v:imagedata r:id="rId66" o:title=""/>
                      </v:shape>
                      <o:OLEObject Type="Embed" ProgID="Equation.DSMT4" ShapeID="_x0000_i5335" DrawAspect="Content" ObjectID="_1787349289" r:id="rId6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3)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8"/>
                      <w:sz w:val="25"/>
                      <w:szCs w:val="25"/>
                    </w:rPr>
                    <w:object w:dxaOrig="1160" w:dyaOrig="320" w14:anchorId="3C4153F8">
                      <v:shape id="_x0000_i5336" type="#_x0000_t75" style="width:58.5pt;height:16.5pt" o:ole="">
                        <v:imagedata r:id="rId68" o:title=""/>
                      </v:shape>
                      <o:OLEObject Type="Embed" ProgID="Equation.DSMT4" ShapeID="_x0000_i5336" DrawAspect="Content" ObjectID="_1787349290" r:id="rId69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20" w:dyaOrig="380" w14:anchorId="313F1A73">
                      <v:shape id="_x0000_i5337" type="#_x0000_t75" style="width:40.5pt;height:19.5pt" o:ole="">
                        <v:imagedata r:id="rId70" o:title=""/>
                      </v:shape>
                      <o:OLEObject Type="Embed" ProgID="Equation.DSMT4" ShapeID="_x0000_i5337" DrawAspect="Content" ObjectID="_1787349291" r:id="rId71"/>
                    </w:object>
                  </w:r>
                </w:p>
                <w:p w14:paraId="0A5D40CC" w14:textId="17378C7C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کدام یک از گزینه‌ها صحیح است؟  </w:t>
                  </w:r>
                </w:p>
                <w:p w14:paraId="368B7ACC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6"/>
                      <w:sz w:val="25"/>
                      <w:szCs w:val="25"/>
                    </w:rPr>
                    <w:object w:dxaOrig="560" w:dyaOrig="279" w14:anchorId="5CE680F2">
                      <v:shape id="_x0000_i5338" type="#_x0000_t75" style="width:28.5pt;height:13.5pt" o:ole="">
                        <v:imagedata r:id="rId72" o:title=""/>
                      </v:shape>
                      <o:OLEObject Type="Embed" ProgID="Equation.DSMT4" ShapeID="_x0000_i5338" DrawAspect="Content" ObjectID="_1787349292" r:id="rId7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00" w:dyaOrig="300" w14:anchorId="11EDB595">
                      <v:shape id="_x0000_i5339" type="#_x0000_t75" style="width:34.5pt;height:15pt" o:ole="">
                        <v:imagedata r:id="rId74" o:title=""/>
                      </v:shape>
                      <o:OLEObject Type="Embed" ProgID="Equation.DSMT4" ShapeID="_x0000_i5339" DrawAspect="Content" ObjectID="_1787349293" r:id="rId7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3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880" w:dyaOrig="360" w14:anchorId="675BDDA8">
                      <v:shape id="_x0000_i5340" type="#_x0000_t75" style="width:43.5pt;height:18pt" o:ole="">
                        <v:imagedata r:id="rId76" o:title=""/>
                      </v:shape>
                      <o:OLEObject Type="Embed" ProgID="Equation.DSMT4" ShapeID="_x0000_i5340" DrawAspect="Content" ObjectID="_1787349294" r:id="rId7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00" w:dyaOrig="300" w14:anchorId="4A536FA4">
                      <v:shape id="_x0000_i5341" type="#_x0000_t75" style="width:34.5pt;height:15pt" o:ole="">
                        <v:imagedata r:id="rId78" o:title=""/>
                      </v:shape>
                      <o:OLEObject Type="Embed" ProgID="Equation.DSMT4" ShapeID="_x0000_i5341" DrawAspect="Content" ObjectID="_1787349295" r:id="rId79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1FF2AFCA" w14:textId="49152E7D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پ-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کدام گزینه درست است؟ </w:t>
                  </w:r>
                </w:p>
                <w:p w14:paraId="3C4E9D64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7DEEB8D9">
                      <v:shape id="_x0000_i5342" type="#_x0000_t75" style="width:55.5pt;height:16.5pt" o:ole="">
                        <v:imagedata r:id="rId80" o:title=""/>
                      </v:shape>
                      <o:OLEObject Type="Embed" ProgID="Equation.DSMT4" ShapeID="_x0000_i5342" DrawAspect="Content" ObjectID="_1787349296" r:id="rId8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2) 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4A36479B">
                      <v:shape id="_x0000_i5343" type="#_x0000_t75" style="width:55.5pt;height:16.5pt" o:ole="">
                        <v:imagedata r:id="rId82" o:title=""/>
                      </v:shape>
                      <o:OLEObject Type="Embed" ProgID="Equation.DSMT4" ShapeID="_x0000_i5343" DrawAspect="Content" ObjectID="_1787349297" r:id="rId8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3)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080" w:dyaOrig="320" w14:anchorId="1F65D901">
                      <v:shape id="_x0000_i5344" type="#_x0000_t75" style="width:54pt;height:16.5pt" o:ole="">
                        <v:imagedata r:id="rId84" o:title=""/>
                      </v:shape>
                      <o:OLEObject Type="Embed" ProgID="Equation.DSMT4" ShapeID="_x0000_i5344" DrawAspect="Content" ObjectID="_1787349298" r:id="rId8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1100" w:dyaOrig="320" w14:anchorId="2142D115">
                      <v:shape id="_x0000_i5345" type="#_x0000_t75" style="width:55.5pt;height:16.5pt" o:ole="">
                        <v:imagedata r:id="rId86" o:title=""/>
                      </v:shape>
                      <o:OLEObject Type="Embed" ProgID="Equation.DSMT4" ShapeID="_x0000_i5345" DrawAspect="Content" ObjectID="_1787349299" r:id="rId87"/>
                    </w:object>
                  </w:r>
                </w:p>
                <w:p w14:paraId="2EF8EA55" w14:textId="4CA5492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ت- 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با توجه به مجموعه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4"/>
                      <w:sz w:val="25"/>
                      <w:szCs w:val="25"/>
                    </w:rPr>
                    <w:object w:dxaOrig="2320" w:dyaOrig="400" w14:anchorId="1B5BE4AE">
                      <v:shape id="_x0000_i5346" type="#_x0000_t75" style="width:115.5pt;height:19.5pt" o:ole="">
                        <v:imagedata r:id="rId88" o:title=""/>
                      </v:shape>
                      <o:OLEObject Type="Embed" ProgID="Equation.DSMT4" ShapeID="_x0000_i5346" DrawAspect="Content" ObjectID="_1787349300" r:id="rId89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کدام گزینه درست است؟ </w:t>
                  </w:r>
                </w:p>
                <w:p w14:paraId="1E429307" w14:textId="77777777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4"/>
                      <w:sz w:val="25"/>
                      <w:szCs w:val="25"/>
                    </w:rPr>
                    <w:object w:dxaOrig="1180" w:dyaOrig="400" w14:anchorId="2F6096B8">
                      <v:shape id="_x0000_i5347" type="#_x0000_t75" style="width:58.5pt;height:19.5pt" o:ole="">
                        <v:imagedata r:id="rId90" o:title=""/>
                      </v:shape>
                      <o:OLEObject Type="Embed" ProgID="Equation.DSMT4" ShapeID="_x0000_i5347" DrawAspect="Content" ObjectID="_1787349301" r:id="rId9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2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10"/>
                      <w:sz w:val="25"/>
                      <w:szCs w:val="25"/>
                    </w:rPr>
                    <w:object w:dxaOrig="1380" w:dyaOrig="320" w14:anchorId="2782CA77">
                      <v:shape id="_x0000_i5348" type="#_x0000_t75" style="width:69pt;height:16.5pt" o:ole="">
                        <v:imagedata r:id="rId92" o:title=""/>
                      </v:shape>
                      <o:OLEObject Type="Embed" ProgID="Equation.DSMT4" ShapeID="_x0000_i5348" DrawAspect="Content" ObjectID="_1787349302" r:id="rId9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3)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800" w:dyaOrig="360" w14:anchorId="5F9E04DB">
                      <v:shape id="_x0000_i5349" type="#_x0000_t75" style="width:40.5pt;height:18pt" o:ole="">
                        <v:imagedata r:id="rId94" o:title=""/>
                      </v:shape>
                      <o:OLEObject Type="Embed" ProgID="Equation.DSMT4" ShapeID="_x0000_i5349" DrawAspect="Content" ObjectID="_1787349303" r:id="rId9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4) </w:t>
                  </w:r>
                  <w:r w:rsidRPr="007C7271">
                    <w:rPr>
                      <w:rFonts w:cs="B Nazanin"/>
                      <w:b/>
                      <w:bCs/>
                      <w:i/>
                      <w:noProof/>
                      <w:position w:val="-8"/>
                      <w:sz w:val="25"/>
                      <w:szCs w:val="25"/>
                    </w:rPr>
                    <w:object w:dxaOrig="720" w:dyaOrig="300" w14:anchorId="4C2D264A">
                      <v:shape id="_x0000_i5350" type="#_x0000_t75" style="width:36pt;height:15pt" o:ole="">
                        <v:imagedata r:id="rId96" o:title=""/>
                      </v:shape>
                      <o:OLEObject Type="Embed" ProgID="Equation.DSMT4" ShapeID="_x0000_i5350" DrawAspect="Content" ObjectID="_1787349304" r:id="rId97"/>
                    </w:object>
                  </w:r>
                </w:p>
                <w:p w14:paraId="7B0F2657" w14:textId="7BF42B8A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ث-</w:t>
                  </w:r>
                  <w:r w:rsidRPr="007C7271">
                    <w:rPr>
                      <w:rFonts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کدام یک از اعدا زیر عدد گنگی بین 7 و 8 است؟ </w:t>
                  </w:r>
                </w:p>
                <w:p w14:paraId="1D0B2C3C" w14:textId="61374D2F" w:rsidR="009C2EC6" w:rsidRPr="007C7271" w:rsidRDefault="009C2EC6" w:rsidP="009C2EC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/>
                      <w:b/>
                      <w:bCs/>
                      <w:i/>
                      <w:position w:val="-10"/>
                      <w:sz w:val="25"/>
                      <w:szCs w:val="25"/>
                    </w:rPr>
                    <w:object w:dxaOrig="8340" w:dyaOrig="380" w14:anchorId="7B22D1D3">
                      <v:shape id="_x0000_i5351" type="#_x0000_t75" style="width:417pt;height:18.75pt" o:ole="">
                        <v:imagedata r:id="rId98" o:title=""/>
                      </v:shape>
                      <o:OLEObject Type="Embed" ProgID="Equation.DSMT4" ShapeID="_x0000_i5351" DrawAspect="Content" ObjectID="_1787349305" r:id="rId99"/>
                    </w:object>
                  </w:r>
                </w:p>
              </w:tc>
            </w:tr>
            <w:tr w:rsidR="00307812" w:rsidRPr="007C7271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D0CF98" w14:textId="60EA9CE1" w:rsidR="009C2EC6" w:rsidRPr="007C7271" w:rsidRDefault="009C2EC6" w:rsidP="009C2EC6">
                  <w:pPr>
                    <w:pStyle w:val="ListParagraph"/>
                    <w:numPr>
                      <w:ilvl w:val="0"/>
                      <w:numId w:val="44"/>
                    </w:num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طرف د</w:t>
                  </w:r>
                  <w:r w:rsidR="00D66F92"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و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 تساو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ها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کامل کن</w:t>
                  </w:r>
                  <w:r w:rsidRPr="007C7271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36"/>
                    <w:gridCol w:w="2636"/>
                    <w:gridCol w:w="2637"/>
                    <w:gridCol w:w="2637"/>
                  </w:tblGrid>
                  <w:tr w:rsidR="00D66F92" w:rsidRPr="007C7271" w14:paraId="11D4B917" w14:textId="77777777" w:rsidTr="00D66F92">
                    <w:tc>
                      <w:tcPr>
                        <w:tcW w:w="2636" w:type="dxa"/>
                      </w:tcPr>
                      <w:p w14:paraId="10FADECD" w14:textId="4D22F27F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1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460" w:dyaOrig="320" w14:anchorId="1BF6262B">
                            <v:shape id="_x0000_i5352" type="#_x0000_t75" style="width:73.5pt;height:16.5pt" o:ole="">
                              <v:imagedata r:id="rId100" o:title=""/>
                            </v:shape>
                            <o:OLEObject Type="Embed" ProgID="Equation.DSMT4" ShapeID="_x0000_i5352" DrawAspect="Content" ObjectID="_1787349306" r:id="rId10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</w:p>
                    </w:tc>
                    <w:tc>
                      <w:tcPr>
                        <w:tcW w:w="2636" w:type="dxa"/>
                      </w:tcPr>
                      <w:p w14:paraId="03422B5A" w14:textId="579AD644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2)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320" w:dyaOrig="320" w14:anchorId="5C214DBC">
                            <v:shape id="_x0000_i5353" type="#_x0000_t75" style="width:66pt;height:16.5pt" o:ole="">
                              <v:imagedata r:id="rId102" o:title=""/>
                            </v:shape>
                            <o:OLEObject Type="Embed" ProgID="Equation.DSMT4" ShapeID="_x0000_i5353" DrawAspect="Content" ObjectID="_1787349307" r:id="rId103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1C85DD1C" w14:textId="5072A860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3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40" w:dyaOrig="320" w14:anchorId="7B1C8C10">
                            <v:shape id="_x0000_i5354" type="#_x0000_t75" style="width:61.5pt;height:16.5pt" o:ole="">
                              <v:imagedata r:id="rId104" o:title=""/>
                            </v:shape>
                            <o:OLEObject Type="Embed" ProgID="Equation.DSMT4" ShapeID="_x0000_i5354" DrawAspect="Content" ObjectID="_1787349308" r:id="rId105"/>
                          </w:object>
                        </w:r>
                      </w:p>
                    </w:tc>
                    <w:tc>
                      <w:tcPr>
                        <w:tcW w:w="2637" w:type="dxa"/>
                      </w:tcPr>
                      <w:p w14:paraId="5680449A" w14:textId="4A48FD61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4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480" w:dyaOrig="320" w14:anchorId="1EF22382">
                            <v:shape id="_x0000_i5355" type="#_x0000_t75" style="width:74.25pt;height:16.5pt" o:ole="">
                              <v:imagedata r:id="rId106" o:title=""/>
                            </v:shape>
                            <o:OLEObject Type="Embed" ProgID="Equation.DSMT4" ShapeID="_x0000_i5355" DrawAspect="Content" ObjectID="_1787349309" r:id="rId10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  </w:t>
                        </w:r>
                      </w:p>
                    </w:tc>
                  </w:tr>
                  <w:tr w:rsidR="00D66F92" w:rsidRPr="007C7271" w14:paraId="79DE9FFD" w14:textId="77777777" w:rsidTr="00D66F92">
                    <w:tc>
                      <w:tcPr>
                        <w:tcW w:w="2636" w:type="dxa"/>
                      </w:tcPr>
                      <w:p w14:paraId="28CD6579" w14:textId="570D3DD9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5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1280" w:dyaOrig="300" w14:anchorId="5F478D86">
                            <v:shape id="_x0000_i5356" type="#_x0000_t75" style="width:63.75pt;height:15.75pt" o:ole="">
                              <v:imagedata r:id="rId108" o:title=""/>
                            </v:shape>
                            <o:OLEObject Type="Embed" ProgID="Equation.DSMT4" ShapeID="_x0000_i5356" DrawAspect="Content" ObjectID="_1787349310" r:id="rId10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  <w:tc>
                      <w:tcPr>
                        <w:tcW w:w="2636" w:type="dxa"/>
                      </w:tcPr>
                      <w:p w14:paraId="6ABA9CAF" w14:textId="204FD029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6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1240" w:dyaOrig="279" w14:anchorId="25E1B4ED">
                            <v:shape id="_x0000_i5357" type="#_x0000_t75" style="width:61.5pt;height:13.5pt" o:ole="">
                              <v:imagedata r:id="rId110" o:title=""/>
                            </v:shape>
                            <o:OLEObject Type="Embed" ProgID="Equation.DSMT4" ShapeID="_x0000_i5357" DrawAspect="Content" ObjectID="_1787349311" r:id="rId11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1419DB97" w14:textId="2766C6B7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7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4"/>
                            <w:sz w:val="25"/>
                            <w:szCs w:val="25"/>
                          </w:rPr>
                          <w:object w:dxaOrig="2079" w:dyaOrig="400" w14:anchorId="40160266">
                            <v:shape id="_x0000_i5358" type="#_x0000_t75" style="width:103.5pt;height:19.5pt" o:ole="">
                              <v:imagedata r:id="rId112" o:title=""/>
                            </v:shape>
                            <o:OLEObject Type="Embed" ProgID="Equation.DSMT4" ShapeID="_x0000_i5358" DrawAspect="Content" ObjectID="_1787349312" r:id="rId11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F09E68E" w14:textId="6318B699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8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80" w:dyaOrig="320" w14:anchorId="092ECA6F">
                            <v:shape id="_x0000_i5359" type="#_x0000_t75" style="width:63.75pt;height:16.5pt" o:ole="">
                              <v:imagedata r:id="rId114" o:title=""/>
                            </v:shape>
                            <o:OLEObject Type="Embed" ProgID="Equation.DSMT4" ShapeID="_x0000_i5359" DrawAspect="Content" ObjectID="_1787349313" r:id="rId115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</w:t>
                        </w:r>
                      </w:p>
                    </w:tc>
                  </w:tr>
                  <w:tr w:rsidR="00D66F92" w:rsidRPr="007C7271" w14:paraId="4E6AFC14" w14:textId="77777777" w:rsidTr="00D66F92">
                    <w:tc>
                      <w:tcPr>
                        <w:tcW w:w="2636" w:type="dxa"/>
                      </w:tcPr>
                      <w:p w14:paraId="6CAC94E9" w14:textId="3D2DC433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spacing w:line="360" w:lineRule="auto"/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9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240" w:dyaOrig="320" w14:anchorId="43FA7635">
                            <v:shape id="_x0000_i5360" type="#_x0000_t75" style="width:61.5pt;height:16.5pt" o:ole="">
                              <v:imagedata r:id="rId116" o:title=""/>
                            </v:shape>
                            <o:OLEObject Type="Embed" ProgID="Equation.DSMT4" ShapeID="_x0000_i5360" DrawAspect="Content" ObjectID="_1787349314" r:id="rId117"/>
                          </w:object>
                        </w:r>
                      </w:p>
                    </w:tc>
                    <w:tc>
                      <w:tcPr>
                        <w:tcW w:w="2636" w:type="dxa"/>
                      </w:tcPr>
                      <w:p w14:paraId="33D98CFB" w14:textId="18224E05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0) </w:t>
                        </w:r>
                        <w:r w:rsidRPr="007C7271">
                          <w:rPr>
                            <w:rFonts w:cs="B Nazanin"/>
                            <w:position w:val="-8"/>
                            <w:sz w:val="25"/>
                            <w:szCs w:val="25"/>
                          </w:rPr>
                          <w:object w:dxaOrig="1320" w:dyaOrig="300" w14:anchorId="7820A9E2">
                            <v:shape id="_x0000_i5361" type="#_x0000_t75" style="width:66pt;height:15pt" o:ole="">
                              <v:imagedata r:id="rId118" o:title=""/>
                            </v:shape>
                            <o:OLEObject Type="Embed" ProgID="Equation.DSMT4" ShapeID="_x0000_i5361" DrawAspect="Content" ObjectID="_1787349315" r:id="rId119"/>
                          </w:object>
                        </w:r>
                        <w:r w:rsidRPr="007C727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 xml:space="preserve">           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C024709" w14:textId="121C00EE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1240" w:dyaOrig="279" w14:anchorId="0800647F">
                            <v:shape id="_x0000_i5362" type="#_x0000_t75" style="width:61.5pt;height:13.5pt" o:ole="">
                              <v:imagedata r:id="rId120" o:title=""/>
                            </v:shape>
                            <o:OLEObject Type="Embed" ProgID="Equation.DSMT4" ShapeID="_x0000_i5362" DrawAspect="Content" ObjectID="_1787349316" r:id="rId12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                    </w:t>
                        </w:r>
                      </w:p>
                    </w:tc>
                    <w:tc>
                      <w:tcPr>
                        <w:tcW w:w="2637" w:type="dxa"/>
                      </w:tcPr>
                      <w:p w14:paraId="3E6BF38B" w14:textId="5FA49FF4" w:rsidR="00D66F92" w:rsidRPr="007C7271" w:rsidRDefault="00D66F92" w:rsidP="00D66F92">
                        <w:pPr>
                          <w:tabs>
                            <w:tab w:val="left" w:pos="8400"/>
                          </w:tabs>
                          <w:rPr>
                            <w:rFonts w:ascii="Calibri" w:eastAsia="Calibri" w:hAnsi="Calibr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2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1840" w:dyaOrig="340" w14:anchorId="1F537462">
                            <v:shape id="_x0000_i5363" type="#_x0000_t75" style="width:91.5pt;height:16.5pt" o:ole="">
                              <v:imagedata r:id="rId122" o:title=""/>
                            </v:shape>
                            <o:OLEObject Type="Embed" ProgID="Equation.DSMT4" ShapeID="_x0000_i5363" DrawAspect="Content" ObjectID="_1787349317" r:id="rId123"/>
                          </w:object>
                        </w:r>
                      </w:p>
                    </w:tc>
                  </w:tr>
                </w:tbl>
                <w:p w14:paraId="74EEAF83" w14:textId="2F8513C0" w:rsidR="00307812" w:rsidRPr="007C7271" w:rsidRDefault="00307812" w:rsidP="00D66F92">
                  <w:pPr>
                    <w:tabs>
                      <w:tab w:val="left" w:pos="3333"/>
                    </w:tabs>
                    <w:spacing w:line="360" w:lineRule="auto"/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9D7BEF" w:rsidRPr="007C7271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7608D2" w14:textId="72BA8C6C" w:rsidR="00D66F92" w:rsidRPr="007C7271" w:rsidRDefault="009D7BEF" w:rsidP="00D66F9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D66F92" w:rsidRPr="007C727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ر یک از </w:t>
                  </w:r>
                  <w:r w:rsidR="00D66F92" w:rsidRPr="007C7271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اعداد زیر بین کدام دو عدد صحیح متوالی قرار دارند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66F92" w:rsidRPr="007C7271" w14:paraId="2AC78139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71E20CD5" w14:textId="7D10E5DF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ascii="Euclid" w:hAnsi="Euclid"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الف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441F3A6B">
                            <v:shape id="_x0000_i5364" type="#_x0000_t75" style="width:33pt;height:18pt" o:ole="">
                              <v:imagedata r:id="rId124" o:title=""/>
                            </v:shape>
                            <o:OLEObject Type="Embed" ProgID="Equation.DSMT4" ShapeID="_x0000_i5364" DrawAspect="Content" ObjectID="_1787349318" r:id="rId12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8133201" w14:textId="7CB59DE2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ب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80" w:dyaOrig="360" w14:anchorId="3B4C646E">
                            <v:shape id="_x0000_i5365" type="#_x0000_t75" style="width:18.75pt;height:18pt" o:ole="">
                              <v:imagedata r:id="rId126" o:title=""/>
                            </v:shape>
                            <o:OLEObject Type="Embed" ProgID="Equation.DSMT4" ShapeID="_x0000_i5365" DrawAspect="Content" ObjectID="_1787349319" r:id="rId12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372161F" w14:textId="7448EE63" w:rsidR="00D66F92" w:rsidRPr="007C7271" w:rsidRDefault="00D66F92" w:rsidP="00AC5B36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پ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00" w:dyaOrig="360" w14:anchorId="5B825002">
                            <v:shape id="_x0000_i5366" type="#_x0000_t75" style="width:34.5pt;height:18pt" o:ole="">
                              <v:imagedata r:id="rId128" o:title=""/>
                            </v:shape>
                            <o:OLEObject Type="Embed" ProgID="Equation.DSMT4" ShapeID="_x0000_i5366" DrawAspect="Content" ObjectID="_1787349320" r:id="rId12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</w:tr>
                  <w:tr w:rsidR="00D66F92" w:rsidRPr="007C7271" w14:paraId="5D552C38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42B53901" w14:textId="3D54B0E3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ت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80" w:dyaOrig="360" w14:anchorId="00CFC211">
                            <v:shape id="_x0000_i5367" type="#_x0000_t75" style="width:39pt;height:18pt" o:ole="">
                              <v:imagedata r:id="rId130" o:title=""/>
                            </v:shape>
                            <o:OLEObject Type="Embed" ProgID="Equation.DSMT4" ShapeID="_x0000_i5367" DrawAspect="Content" ObjectID="_1787349321" r:id="rId131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D58B846" w14:textId="17067B95" w:rsidR="00D66F92" w:rsidRPr="007C7271" w:rsidRDefault="00D66F92" w:rsidP="00D66F92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ث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720" w:dyaOrig="360" w14:anchorId="7DC55979">
                            <v:shape id="_x0000_i5368" type="#_x0000_t75" style="width:36pt;height:18pt" o:ole="">
                              <v:imagedata r:id="rId132" o:title=""/>
                            </v:shape>
                            <o:OLEObject Type="Embed" ProgID="Equation.DSMT4" ShapeID="_x0000_i5368" DrawAspect="Content" ObjectID="_1787349322" r:id="rId13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FA23843" w14:textId="1BA75168" w:rsidR="00D66F92" w:rsidRPr="007C7271" w:rsidRDefault="00D66F92" w:rsidP="00D66F92">
                        <w:pPr>
                          <w:tabs>
                            <w:tab w:val="left" w:pos="3333"/>
                          </w:tabs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ج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7D82829A">
                            <v:shape id="_x0000_i5369" type="#_x0000_t75" style="width:33pt;height:18pt" o:ole="">
                              <v:imagedata r:id="rId134" o:title=""/>
                            </v:shape>
                            <o:OLEObject Type="Embed" ProgID="Equation.DSMT4" ShapeID="_x0000_i5369" DrawAspect="Content" ObjectID="_1787349323" r:id="rId13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D66F92" w:rsidRPr="007C7271" w14:paraId="69E15BA6" w14:textId="77777777" w:rsidTr="00AC5B36">
                    <w:trPr>
                      <w:trHeight w:val="510"/>
                    </w:trPr>
                    <w:tc>
                      <w:tcPr>
                        <w:tcW w:w="3515" w:type="dxa"/>
                      </w:tcPr>
                      <w:p w14:paraId="26142470" w14:textId="2F0FD213" w:rsidR="00D66F92" w:rsidRPr="007C7271" w:rsidRDefault="00D66F92" w:rsidP="00D66F92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noProof/>
                            <w:sz w:val="25"/>
                            <w:szCs w:val="25"/>
                            <w:rtl/>
                          </w:rPr>
                          <w:t xml:space="preserve">چ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660" w:dyaOrig="360" w14:anchorId="0684C896">
                            <v:shape id="_x0000_i5370" type="#_x0000_t75" style="width:33pt;height:18pt" o:ole="">
                              <v:imagedata r:id="rId136" o:title=""/>
                            </v:shape>
                            <o:OLEObject Type="Embed" ProgID="Equation.DSMT4" ShapeID="_x0000_i5370" DrawAspect="Content" ObjectID="_1787349324" r:id="rId13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DC6B6AD" w14:textId="42883BF3" w:rsidR="00D66F92" w:rsidRPr="007C7271" w:rsidRDefault="00D66F92" w:rsidP="00D66F92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ح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820" w:dyaOrig="380" w14:anchorId="56241D63">
                            <v:shape id="_x0000_i5371" type="#_x0000_t75" style="width:40.5pt;height:18.75pt" o:ole="">
                              <v:imagedata r:id="rId138" o:title=""/>
                            </v:shape>
                            <o:OLEObject Type="Embed" ProgID="Equation.DSMT4" ShapeID="_x0000_i5371" DrawAspect="Content" ObjectID="_1787349325" r:id="rId13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B5AEA74" w14:textId="586FA78C" w:rsidR="00D66F92" w:rsidRPr="007C7271" w:rsidRDefault="00AC5B36" w:rsidP="00D66F92">
                        <w:pPr>
                          <w:tabs>
                            <w:tab w:val="left" w:pos="3333"/>
                          </w:tabs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خ) </w:t>
                        </w:r>
                        <w:r w:rsidRPr="007C7271">
                          <w:rPr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780" w:dyaOrig="380" w14:anchorId="54DDB4D8">
                            <v:shape id="_x0000_i5372" type="#_x0000_t75" style="width:39pt;height:18.75pt" o:ole="">
                              <v:imagedata r:id="rId140" o:title=""/>
                            </v:shape>
                            <o:OLEObject Type="Embed" ProgID="Equation.DSMT4" ShapeID="_x0000_i5372" DrawAspect="Content" ObjectID="_1787349326" r:id="rId141"/>
                          </w:object>
                        </w:r>
                      </w:p>
                    </w:tc>
                  </w:tr>
                </w:tbl>
                <w:p w14:paraId="11A5F32D" w14:textId="225C9DF2" w:rsidR="009D7BEF" w:rsidRPr="007C7271" w:rsidRDefault="009D7BEF" w:rsidP="00D66F92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9D0154" w:rsidRPr="007C7271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14619DF5" w14:textId="32B2CACC" w:rsidR="00863BEB" w:rsidRPr="007C7271" w:rsidRDefault="009D0154" w:rsidP="007C727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 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بین هر دو داده شده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 گویا و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863BEB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عدد گنگ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7C7271" w:rsidRPr="007C7271" w14:paraId="748E0D12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26ECC2DA" w14:textId="62B02B98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1)  6 و 7      </w: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63FBF1EC" w14:textId="2531C879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2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3 و 4      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37CC493" w14:textId="36145857" w:rsidR="007C7271" w:rsidRPr="007C7271" w:rsidRDefault="007C7271" w:rsidP="007C727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3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6 و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400" w:dyaOrig="380" w14:anchorId="49D92BB0">
                            <v:shape id="_x0000_i5377" type="#_x0000_t75" style="width:19.5pt;height:18.75pt" o:ole="">
                              <v:imagedata r:id="rId142" o:title=""/>
                            </v:shape>
                            <o:OLEObject Type="Embed" ProgID="Equation.DSMT4" ShapeID="_x0000_i5377" DrawAspect="Content" ObjectID="_1787349327" r:id="rId14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 </w:t>
                        </w:r>
                      </w:p>
                    </w:tc>
                  </w:tr>
                  <w:tr w:rsidR="007C7271" w:rsidRPr="007C7271" w14:paraId="1339618C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11E97166" w14:textId="6EDAC511" w:rsidR="007C7271" w:rsidRPr="007C7271" w:rsidRDefault="007C7271" w:rsidP="007C7271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4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3 و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60" w:dyaOrig="360" w14:anchorId="4D765F8E">
                            <v:shape id="_x0000_i5378" type="#_x0000_t75" style="width:18pt;height:18pt" o:ole="">
                              <v:imagedata r:id="rId144" o:title=""/>
                            </v:shape>
                            <o:OLEObject Type="Embed" ProgID="Equation.DSMT4" ShapeID="_x0000_i5378" DrawAspect="Content" ObjectID="_1787349328" r:id="rId145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</w: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43B004CF" w14:textId="4745FDFB" w:rsidR="007C7271" w:rsidRPr="007C7271" w:rsidRDefault="007C7271" w:rsidP="007C7271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5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2 و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8"/>
                            <w:sz w:val="25"/>
                            <w:szCs w:val="25"/>
                          </w:rPr>
                          <w:object w:dxaOrig="380" w:dyaOrig="360" w14:anchorId="610D0B98">
                            <v:shape id="_x0000_i5379" type="#_x0000_t75" style="width:18.75pt;height:18pt" o:ole="">
                              <v:imagedata r:id="rId146" o:title=""/>
                            </v:shape>
                            <o:OLEObject Type="Embed" ProgID="Equation.DSMT4" ShapeID="_x0000_i5379" DrawAspect="Content" ObjectID="_1787349329" r:id="rId147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2B5603A" w14:textId="608723CE" w:rsidR="007C7271" w:rsidRPr="007C7271" w:rsidRDefault="007C7271" w:rsidP="007C7271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6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920" w:dyaOrig="380" w14:anchorId="1896F926">
                            <v:shape id="_x0000_i5380" type="#_x0000_t75" style="width:45.75pt;height:18.75pt" o:ole="">
                              <v:imagedata r:id="rId148" o:title=""/>
                            </v:shape>
                            <o:OLEObject Type="Embed" ProgID="Equation.DSMT4" ShapeID="_x0000_i5380" DrawAspect="Content" ObjectID="_1787349330" r:id="rId149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</w:tr>
                  <w:tr w:rsidR="007C7271" w:rsidRPr="007C7271" w14:paraId="562F7FAC" w14:textId="77777777" w:rsidTr="007C7271">
                    <w:tc>
                      <w:tcPr>
                        <w:tcW w:w="3515" w:type="dxa"/>
                        <w:vAlign w:val="center"/>
                      </w:tcPr>
                      <w:p w14:paraId="44F99473" w14:textId="253B5B26" w:rsidR="007C7271" w:rsidRPr="007C7271" w:rsidRDefault="007C7271" w:rsidP="007C7271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7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)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880" w:dyaOrig="380" w14:anchorId="7741CE7C">
                            <v:shape id="_x0000_i5381" type="#_x0000_t75" style="width:43.5pt;height:18.75pt" o:ole="">
                              <v:imagedata r:id="rId150" o:title=""/>
                            </v:shape>
                            <o:OLEObject Type="Embed" ProgID="Equation.DSMT4" ShapeID="_x0000_i5381" DrawAspect="Content" ObjectID="_1787349331" r:id="rId151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5C0CED4" w14:textId="20E0C50F" w:rsidR="007C7271" w:rsidRPr="007C7271" w:rsidRDefault="007C7271" w:rsidP="007C7271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8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10"/>
                            <w:sz w:val="25"/>
                            <w:szCs w:val="25"/>
                          </w:rPr>
                          <w:object w:dxaOrig="780" w:dyaOrig="380" w14:anchorId="34BB5A05">
                            <v:shape id="_x0000_i5382" type="#_x0000_t75" style="width:39pt;height:18.75pt" o:ole="">
                              <v:imagedata r:id="rId152" o:title=""/>
                            </v:shape>
                            <o:OLEObject Type="Embed" ProgID="Equation.DSMT4" ShapeID="_x0000_i5382" DrawAspect="Content" ObjectID="_1787349332" r:id="rId153"/>
                          </w:objec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0CB66B2" w14:textId="68CB7AD9" w:rsidR="007C7271" w:rsidRPr="007C7271" w:rsidRDefault="007C7271" w:rsidP="007C7271">
                        <w:pPr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>9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position w:val="-24"/>
                            <w:sz w:val="25"/>
                            <w:szCs w:val="25"/>
                          </w:rPr>
                          <w:object w:dxaOrig="520" w:dyaOrig="639" w14:anchorId="4172E1C4">
                            <v:shape id="_x0000_i5383" type="#_x0000_t75" style="width:26.25pt;height:31.5pt" o:ole="">
                              <v:imagedata r:id="rId154" o:title=""/>
                            </v:shape>
                            <o:OLEObject Type="Embed" ProgID="Equation.DSMT4" ShapeID="_x0000_i5383" DrawAspect="Content" ObjectID="_1787349333" r:id="rId155"/>
                          </w:object>
                        </w:r>
                        <w:r w:rsidRPr="007C7271">
                          <w:rPr>
                            <w:rFonts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  <w:t xml:space="preserve">   </w:t>
                        </w:r>
                        <w:r w:rsidRPr="007C7271">
                          <w:rPr>
                            <w:rFonts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</w:tbl>
                <w:p w14:paraId="400C027D" w14:textId="406CE57F" w:rsidR="00863BEB" w:rsidRPr="007C7271" w:rsidRDefault="00863BEB" w:rsidP="00863BEB">
                  <w:pPr>
                    <w:rPr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567C03DA" w14:textId="77777777" w:rsidTr="007C7271">
              <w:trPr>
                <w:trHeight w:val="426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A03597" w14:textId="45444761" w:rsidR="007C7271" w:rsidRPr="007C7271" w:rsidRDefault="00E069ED" w:rsidP="007C7271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جموعه‌های زیر را روی محور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عداد</w:t>
                  </w:r>
                  <w:r w:rsidR="007C7271" w:rsidRPr="007C7271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نمایش دهید.</w:t>
                  </w:r>
                </w:p>
                <w:p w14:paraId="6634C5A8" w14:textId="7588547C" w:rsidR="007C7271" w:rsidRPr="008D4B23" w:rsidRDefault="007C7271" w:rsidP="008D4B23">
                  <w:pPr>
                    <w:spacing w:line="360" w:lineRule="auto"/>
                    <w:rPr>
                      <w:rFonts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الف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400" w:dyaOrig="400" w14:anchorId="1FE26512">
                      <v:shape id="_x0000_i5384" type="#_x0000_t75" style="width:120pt;height:19.5pt" o:ole="">
                        <v:imagedata r:id="rId156" o:title=""/>
                      </v:shape>
                      <o:OLEObject Type="Embed" ProgID="Equation.DSMT4" ShapeID="_x0000_i5384" DrawAspect="Content" ObjectID="_1787349334" r:id="rId157"/>
                    </w:objec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</w: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</w: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ب) 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000" w:dyaOrig="400" w14:anchorId="4B4C1F7B">
                      <v:shape id="_x0000_i5385" type="#_x0000_t75" style="width:100.5pt;height:19.5pt" o:ole="">
                        <v:imagedata r:id="rId158" o:title=""/>
                      </v:shape>
                      <o:OLEObject Type="Embed" ProgID="Equation.DSMT4" ShapeID="_x0000_i5385" DrawAspect="Content" ObjectID="_1787349335" r:id="rId159"/>
                    </w:object>
                  </w:r>
                </w:p>
                <w:p w14:paraId="046FF7A4" w14:textId="179F7D8C" w:rsidR="007C7271" w:rsidRPr="007C7271" w:rsidRDefault="007C7271" w:rsidP="008D4B23">
                  <w:pPr>
                    <w:spacing w:line="36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پ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2500" w:dyaOrig="400" w14:anchorId="42609783">
                      <v:shape id="_x0000_i5386" type="#_x0000_t75" style="width:125.25pt;height:19.5pt" o:ole="">
                        <v:imagedata r:id="rId160" o:title=""/>
                      </v:shape>
                      <o:OLEObject Type="Embed" ProgID="Equation.DSMT4" ShapeID="_x0000_i5386" DrawAspect="Content" ObjectID="_1787349336" r:id="rId161"/>
                    </w:objec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</w:t>
                  </w:r>
                  <w:r w:rsidRPr="008D4B23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ت) </w:t>
                  </w:r>
                  <w:r w:rsidRPr="008D4B23">
                    <w:rPr>
                      <w:rFonts w:cs="B Nazanin"/>
                      <w:b/>
                      <w:bCs/>
                      <w:i/>
                      <w:position w:val="-14"/>
                      <w:sz w:val="25"/>
                      <w:szCs w:val="25"/>
                    </w:rPr>
                    <w:object w:dxaOrig="1920" w:dyaOrig="400" w14:anchorId="0EA150AA">
                      <v:shape id="_x0000_i5387" type="#_x0000_t75" style="width:96pt;height:19.5pt" o:ole="">
                        <v:imagedata r:id="rId162" o:title=""/>
                      </v:shape>
                      <o:OLEObject Type="Embed" ProgID="Equation.DSMT4" ShapeID="_x0000_i5387" DrawAspect="Content" ObjectID="_1787349337" r:id="rId163"/>
                    </w:object>
                  </w:r>
                </w:p>
              </w:tc>
            </w:tr>
            <w:tr w:rsidR="008D4B23" w:rsidRPr="007C7271" w14:paraId="724B3166" w14:textId="77777777" w:rsidTr="00C33E2E">
              <w:trPr>
                <w:trHeight w:val="452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A2579F" w14:textId="1B0CCCEC" w:rsidR="008D4B23" w:rsidRDefault="00C33E2E" w:rsidP="007C7271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جموعه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تناظر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حورها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زیر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ا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زبان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یاضی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نویسید</w:t>
                  </w: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C33E2E" w14:paraId="0212E567" w14:textId="77777777" w:rsidTr="00C33E2E">
                    <w:trPr>
                      <w:trHeight w:val="1217"/>
                    </w:trPr>
                    <w:tc>
                      <w:tcPr>
                        <w:tcW w:w="5273" w:type="dxa"/>
                      </w:tcPr>
                      <w:p w14:paraId="70AC58AD" w14:textId="1650F0C2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59264" behindDoc="0" locked="0" layoutInCell="1" allowOverlap="1" wp14:anchorId="00CC143B" wp14:editId="40AAA0B4">
                              <wp:simplePos x="0" y="0"/>
                              <wp:positionH relativeFrom="column">
                                <wp:posOffset>83820</wp:posOffset>
                              </wp:positionH>
                              <wp:positionV relativeFrom="paragraph">
                                <wp:posOffset>320040</wp:posOffset>
                              </wp:positionV>
                              <wp:extent cx="2743200" cy="443900"/>
                              <wp:effectExtent l="0" t="0" r="0" b="0"/>
                              <wp:wrapNone/>
                              <wp:docPr id="2" name="Pictur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43200" cy="443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54C002BE">
                            <v:shape id="_x0000_i5450" type="#_x0000_t75" style="width:138.75pt;height:24.75pt" o:ole="">
                              <v:imagedata r:id="rId165" o:title=""/>
                            </v:shape>
                            <o:OLEObject Type="Embed" ProgID="Equation.DSMT4" ShapeID="_x0000_i5450" DrawAspect="Content" ObjectID="_1787349338" r:id="rId166"/>
                          </w:object>
                        </w:r>
                      </w:p>
                      <w:p w14:paraId="2A75FF15" w14:textId="3D5B406D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0BC79103" w14:textId="233F0051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0288" behindDoc="0" locked="0" layoutInCell="1" allowOverlap="1" wp14:anchorId="58A75309" wp14:editId="43C06552">
                              <wp:simplePos x="0" y="0"/>
                              <wp:positionH relativeFrom="column">
                                <wp:posOffset>107950</wp:posOffset>
                              </wp:positionH>
                              <wp:positionV relativeFrom="paragraph">
                                <wp:posOffset>384810</wp:posOffset>
                              </wp:positionV>
                              <wp:extent cx="2656205" cy="35877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56205" cy="3587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3CDD648C">
                            <v:shape id="_x0000_i5451" type="#_x0000_t75" style="width:138.75pt;height:24.75pt" o:ole="">
                              <v:imagedata r:id="rId168" o:title=""/>
                            </v:shape>
                            <o:OLEObject Type="Embed" ProgID="Equation.DSMT4" ShapeID="_x0000_i5451" DrawAspect="Content" ObjectID="_1787349339" r:id="rId169"/>
                          </w:object>
                        </w:r>
                      </w:p>
                    </w:tc>
                  </w:tr>
                  <w:tr w:rsidR="00C33E2E" w14:paraId="534A4CB1" w14:textId="77777777" w:rsidTr="00C33E2E">
                    <w:trPr>
                      <w:trHeight w:val="1405"/>
                    </w:trPr>
                    <w:tc>
                      <w:tcPr>
                        <w:tcW w:w="5273" w:type="dxa"/>
                      </w:tcPr>
                      <w:p w14:paraId="6F811F8F" w14:textId="58163F70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79" w:dyaOrig="440" w14:anchorId="7791AD17">
                            <v:shape id="_x0000_i5455" type="#_x0000_t75" style="width:139.5pt;height:24.75pt" o:ole="">
                              <v:imagedata r:id="rId170" o:title=""/>
                            </v:shape>
                            <o:OLEObject Type="Embed" ProgID="Equation.DSMT4" ShapeID="_x0000_i5455" DrawAspect="Content" ObjectID="_1787349340" r:id="rId171"/>
                          </w:object>
                        </w:r>
                      </w:p>
                      <w:p w14:paraId="29F75492" w14:textId="47C8A5E9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1312" behindDoc="0" locked="0" layoutInCell="1" allowOverlap="1" wp14:anchorId="13EB6191" wp14:editId="5598964F">
                              <wp:simplePos x="0" y="0"/>
                              <wp:positionH relativeFrom="column">
                                <wp:posOffset>245745</wp:posOffset>
                              </wp:positionH>
                              <wp:positionV relativeFrom="paragraph">
                                <wp:posOffset>151130</wp:posOffset>
                              </wp:positionV>
                              <wp:extent cx="2694305" cy="321945"/>
                              <wp:effectExtent l="0" t="0" r="0" b="1905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94305" cy="3219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margin">
                                <wp14:pctWidth>0</wp14:pctWidth>
                              </wp14:sizeRelH>
                              <wp14:sizeRelV relativeFrom="margin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</w:tcPr>
                      <w:p w14:paraId="107428B4" w14:textId="23114D97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5CEAC803">
                            <v:shape id="_x0000_i5454" type="#_x0000_t75" style="width:138.75pt;height:24.75pt" o:ole="">
                              <v:imagedata r:id="rId173" o:title=""/>
                            </v:shape>
                            <o:OLEObject Type="Embed" ProgID="Equation.DSMT4" ShapeID="_x0000_i5454" DrawAspect="Content" ObjectID="_1787349341" r:id="rId174"/>
                          </w:object>
                        </w: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3360" behindDoc="0" locked="0" layoutInCell="1" allowOverlap="1" wp14:anchorId="5ACDDA6D" wp14:editId="233FAD5F">
                              <wp:simplePos x="0" y="0"/>
                              <wp:positionH relativeFrom="column">
                                <wp:posOffset>31750</wp:posOffset>
                              </wp:positionH>
                              <wp:positionV relativeFrom="paragraph">
                                <wp:posOffset>408305</wp:posOffset>
                              </wp:positionV>
                              <wp:extent cx="2890926" cy="309029"/>
                              <wp:effectExtent l="0" t="0" r="5080" b="0"/>
                              <wp:wrapNone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90926" cy="30902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C33E2E" w14:paraId="03B3546B" w14:textId="77777777" w:rsidTr="00C33E2E">
                    <w:trPr>
                      <w:trHeight w:val="1267"/>
                    </w:trPr>
                    <w:tc>
                      <w:tcPr>
                        <w:tcW w:w="5273" w:type="dxa"/>
                      </w:tcPr>
                      <w:p w14:paraId="57B26F19" w14:textId="04BCC303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62336" behindDoc="0" locked="0" layoutInCell="1" allowOverlap="1" wp14:anchorId="1E2046F7" wp14:editId="17C51681">
                              <wp:simplePos x="0" y="0"/>
                              <wp:positionH relativeFrom="column">
                                <wp:posOffset>66040</wp:posOffset>
                              </wp:positionH>
                              <wp:positionV relativeFrom="paragraph">
                                <wp:posOffset>341630</wp:posOffset>
                              </wp:positionV>
                              <wp:extent cx="2750820" cy="448310"/>
                              <wp:effectExtent l="0" t="0" r="0" b="8890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50820" cy="4483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60" w:dyaOrig="440" w14:anchorId="283818B0">
                            <v:shape id="_x0000_i5453" type="#_x0000_t75" style="width:138.75pt;height:24.75pt" o:ole="">
                              <v:imagedata r:id="rId177" o:title=""/>
                            </v:shape>
                            <o:OLEObject Type="Embed" ProgID="Equation.DSMT4" ShapeID="_x0000_i5453" DrawAspect="Content" ObjectID="_1787349342" r:id="rId178"/>
                          </w:object>
                        </w:r>
                      </w:p>
                      <w:p w14:paraId="646D1131" w14:textId="456466C6" w:rsidR="00C33E2E" w:rsidRDefault="00C33E2E" w:rsidP="00C33E2E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5273" w:type="dxa"/>
                      </w:tcPr>
                      <w:p w14:paraId="47397E69" w14:textId="7ED6E0D3" w:rsidR="00C33E2E" w:rsidRDefault="00C33E2E" w:rsidP="00C33E2E">
                        <w:pPr>
                          <w:spacing w:line="276" w:lineRule="auto"/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E46097">
                          <w:rPr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65408" behindDoc="1" locked="0" layoutInCell="1" allowOverlap="1" wp14:anchorId="4AB2E1C2" wp14:editId="4F3DA84F">
                              <wp:simplePos x="0" y="0"/>
                              <wp:positionH relativeFrom="column">
                                <wp:posOffset>135890</wp:posOffset>
                              </wp:positionH>
                              <wp:positionV relativeFrom="paragraph">
                                <wp:posOffset>247015</wp:posOffset>
                              </wp:positionV>
                              <wp:extent cx="2671445" cy="549910"/>
                              <wp:effectExtent l="0" t="0" r="0" b="2540"/>
                              <wp:wrapNone/>
                              <wp:docPr id="21" name="Picture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71445" cy="549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anchor>
                          </w:drawing>
                        </w:r>
                        <w:r w:rsidRPr="002149D7">
                          <w:rPr>
                            <w:position w:val="-14"/>
                            <w:sz w:val="28"/>
                            <w:szCs w:val="28"/>
                          </w:rPr>
                          <w:object w:dxaOrig="3379" w:dyaOrig="440" w14:anchorId="477CE575">
                            <v:shape id="_x0000_i5452" type="#_x0000_t75" style="width:139.5pt;height:24.75pt" o:ole="">
                              <v:imagedata r:id="rId180" o:title=""/>
                            </v:shape>
                            <o:OLEObject Type="Embed" ProgID="Equation.DSMT4" ShapeID="_x0000_i5452" DrawAspect="Content" ObjectID="_1787349343" r:id="rId181"/>
                          </w:object>
                        </w:r>
                      </w:p>
                    </w:tc>
                  </w:tr>
                </w:tbl>
                <w:p w14:paraId="1A6D6869" w14:textId="5E3014FF" w:rsidR="00C33E2E" w:rsidRPr="00C33E2E" w:rsidRDefault="00C33E2E" w:rsidP="00C33E2E">
                  <w:pPr>
                    <w:spacing w:before="240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2ACDB383" w14:textId="77777777" w:rsidTr="00E069ED">
              <w:trPr>
                <w:trHeight w:val="449"/>
              </w:trPr>
              <w:tc>
                <w:tcPr>
                  <w:tcW w:w="495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639ECBB" w:rsidR="00E069ED" w:rsidRPr="007C7271" w:rsidRDefault="00C33E2E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C33E2E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قدرمطلق و محاسبه تقر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C33E2E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</w:t>
                  </w:r>
                  <w:r w:rsidRPr="00C33E2E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7C7271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7C7271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7C7271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7C727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7C7271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7C7271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5394" type="#_x0000_t75" style="width:54pt;height:18pt" o:ole="">
                        <v:imagedata r:id="rId182" o:title=""/>
                      </v:shape>
                      <o:OLEObject Type="Embed" ProgID="Equation.DSMT4" ShapeID="_x0000_i5394" DrawAspect="Content" ObjectID="_1787349344" r:id="rId183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7C7271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5395" type="#_x0000_t75" style="width:54pt;height:18pt" o:ole="">
                        <v:imagedata r:id="rId184" o:title=""/>
                      </v:shape>
                      <o:OLEObject Type="Embed" ProgID="Equation.DSMT4" ShapeID="_x0000_i5395" DrawAspect="Content" ObjectID="_1787349345" r:id="rId185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7C7271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5396" type="#_x0000_t75" style="width:66pt;height:18pt" o:ole="">
                        <v:imagedata r:id="rId186" o:title=""/>
                      </v:shape>
                      <o:OLEObject Type="Embed" ProgID="Equation.DSMT4" ShapeID="_x0000_i5396" DrawAspect="Content" ObjectID="_1787349346" r:id="rId187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7C7271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اعداد طبیعی زیر مجموعه اعداد صحیح است.   </w:t>
                  </w:r>
                  <w:r w:rsidR="00BA38CC"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</w:t>
                  </w:r>
                </w:p>
                <w:p w14:paraId="1F5C136C" w14:textId="5183738B" w:rsidR="00C569A2" w:rsidRPr="007C7271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 مجموعه </w:t>
                  </w:r>
                  <w:r w:rsidRPr="007C7271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5397" type="#_x0000_t75" style="width:36.75pt;height:18pt" o:ole="">
                        <v:imagedata r:id="rId188" o:title=""/>
                      </v:shape>
                      <o:OLEObject Type="Embed" ProgID="Equation.DSMT4" ShapeID="_x0000_i5397" DrawAspect="Content" ObjectID="_1787349347" r:id="rId189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7C7271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00198AD" w14:textId="6B818319" w:rsidR="00C569A2" w:rsidRPr="007C7271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اشتراک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,E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284AE044" w14:textId="7428AFB5" w:rsidR="00C569A2" w:rsidRPr="007C7271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B46449C">
                      <v:shape id="_x0000_i5398" type="#_x0000_t75" style="width:24pt;height:18pt" o:ole="">
                        <v:imagedata r:id="rId190" o:title=""/>
                      </v:shape>
                      <o:OLEObject Type="Embed" ProgID="Equation.DSMT4" ShapeID="_x0000_i5398" DrawAspect="Content" ObjectID="_1787349348" r:id="rId191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امل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ی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.</w:t>
                  </w:r>
                  <w:r w:rsidR="00BA38CC" w:rsidRPr="007C7271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7C7271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7C7271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7C727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7C7271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7C7271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451FB932" w14:textId="48F255A5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ACCBFCA">
                      <v:shape id="_x0000_i5399" type="#_x0000_t75" style="width:24pt;height:18pt" o:ole="">
                        <v:imagedata r:id="rId192" o:title=""/>
                      </v:shape>
                      <o:OLEObject Type="Embed" ProgID="Equation.DSMT4" ShapeID="_x0000_i5399" DrawAspect="Content" ObjectID="_1787349349" r:id="rId193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ند. </w:t>
                  </w:r>
                </w:p>
                <w:p w14:paraId="2E183B62" w14:textId="07671ECF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1A87424" w14:textId="37ABF795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 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CE818E1">
                      <v:shape id="_x0000_i5400" type="#_x0000_t75" style="width:24pt;height:18pt" o:ole="">
                        <v:imagedata r:id="rId190" o:title=""/>
                      </v:shape>
                      <o:OLEObject Type="Embed" ProgID="Equation.DSMT4" ShapeID="_x0000_i5400" DrawAspect="Content" ObjectID="_1787349350" r:id="rId194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شان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یم. </w:t>
                  </w:r>
                </w:p>
                <w:p w14:paraId="7B92B28F" w14:textId="11F83C3E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.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D91382" w14:textId="32379084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‌های 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20E8ACF">
                      <v:shape id="_x0000_i5401" type="#_x0000_t75" style="width:24pt;height:18pt" o:ole="">
                        <v:imagedata r:id="rId190" o:title=""/>
                      </v:shape>
                      <o:OLEObject Type="Embed" ProgID="Equation.DSMT4" ShapeID="_x0000_i5401" DrawAspect="Content" ObjectID="_1787349351" r:id="rId195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وار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مجموعه ....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ستند. </w:t>
                  </w:r>
                </w:p>
                <w:p w14:paraId="33CE29EF" w14:textId="61F97537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 الف: مجموعه</w:t>
                  </w:r>
                  <w:r w:rsidRPr="007C7271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80" w:dyaOrig="260" w14:anchorId="02EFDDFA">
                      <v:shape id="_x0000_i5402" type="#_x0000_t75" style="width:36.75pt;height:12pt" o:ole="">
                        <v:imagedata r:id="rId196" o:title=""/>
                      </v:shape>
                      <o:OLEObject Type="Embed" ProgID="Equation.DSMT4" ShapeID="_x0000_i5402" DrawAspect="Content" ObjectID="_1787349352" r:id="rId197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  <w:p w14:paraId="2800DEDD" w14:textId="78C507B4" w:rsidR="006552D4" w:rsidRPr="007C7271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لف: برای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لخواه 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31CC286E">
                      <v:shape id="_x0000_i5403" type="#_x0000_t75" style="width:24pt;height:18pt" o:ole="">
                        <v:imagedata r:id="rId198" o:title=""/>
                      </v:shape>
                      <o:OLEObject Type="Embed" ProgID="Equation.DSMT4" ShapeID="_x0000_i5403" DrawAspect="Content" ObjectID="_1787349353" r:id="rId199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مواره 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540" w:dyaOrig="340" w14:anchorId="0037E3B9">
                      <v:shape id="_x0000_i5404" type="#_x0000_t75" style="width:126pt;height:18pt" o:ole="">
                        <v:imagedata r:id="rId200" o:title=""/>
                      </v:shape>
                      <o:OLEObject Type="Embed" ProgID="Equation.DSMT4" ShapeID="_x0000_i5404" DrawAspect="Content" ObjectID="_1787349354" r:id="rId201"/>
                    </w:objec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</w:t>
                  </w:r>
                  <w:bookmarkStart w:id="0" w:name="_GoBack"/>
                  <w:bookmarkEnd w:id="0"/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0A0EC65" w14:textId="79CA580C" w:rsidR="006552D4" w:rsidRPr="007C7271" w:rsidRDefault="006552D4" w:rsidP="006552D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7C727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740" w:dyaOrig="340" w14:anchorId="7B27E8ED">
                      <v:shape id="_x0000_i5405" type="#_x0000_t75" style="width:90pt;height:18pt" o:ole="">
                        <v:imagedata r:id="rId202" o:title=""/>
                      </v:shape>
                      <o:OLEObject Type="Embed" ProgID="Equation.DSMT4" ShapeID="_x0000_i5405" DrawAspect="Content" ObjectID="_1787349355" r:id="rId203"/>
                    </w:objec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...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7C7271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7C727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</w:tc>
            </w:tr>
          </w:tbl>
          <w:p w14:paraId="4C19ECF1" w14:textId="4ED7FDC9" w:rsidR="003533BB" w:rsidRPr="007C7271" w:rsidRDefault="003533BB" w:rsidP="00F358DB">
            <w:pPr>
              <w:rPr>
                <w:rFonts w:cs="B Nazanin" w:hint="cs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7870013" w:rsidR="00766D54" w:rsidRPr="007C7271" w:rsidRDefault="00766D54" w:rsidP="00917E51">
      <w:pPr>
        <w:rPr>
          <w:rFonts w:cs="B Nazanin" w:hint="cs"/>
          <w:b/>
          <w:bCs/>
          <w:sz w:val="25"/>
          <w:szCs w:val="25"/>
          <w:rtl/>
        </w:rPr>
      </w:pPr>
    </w:p>
    <w:sectPr w:rsidR="00766D54" w:rsidRPr="007C7271" w:rsidSect="00917E51">
      <w:footerReference w:type="default" r:id="rId20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736C8B" w14:textId="77777777" w:rsidR="00CF2A00" w:rsidRDefault="00CF2A00" w:rsidP="003C5476">
      <w:pPr>
        <w:spacing w:after="0" w:line="240" w:lineRule="auto"/>
      </w:pPr>
      <w:r>
        <w:separator/>
      </w:r>
    </w:p>
  </w:endnote>
  <w:endnote w:type="continuationSeparator" w:id="0">
    <w:p w14:paraId="339EE7B6" w14:textId="77777777" w:rsidR="00CF2A00" w:rsidRDefault="00CF2A00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2756E" w:rsidRPr="00B86D05" w:rsidRDefault="00F2756E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2756E" w:rsidRDefault="00F275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B3D8E4" w14:textId="77777777" w:rsidR="00CF2A00" w:rsidRDefault="00CF2A00" w:rsidP="003C5476">
      <w:pPr>
        <w:spacing w:after="0" w:line="240" w:lineRule="auto"/>
      </w:pPr>
      <w:r>
        <w:separator/>
      </w:r>
    </w:p>
  </w:footnote>
  <w:footnote w:type="continuationSeparator" w:id="0">
    <w:p w14:paraId="7AB4C30E" w14:textId="77777777" w:rsidR="00CF2A00" w:rsidRDefault="00CF2A00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1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C425D4A"/>
    <w:multiLevelType w:val="hybridMultilevel"/>
    <w:tmpl w:val="6E7E3DEE"/>
    <w:lvl w:ilvl="0" w:tplc="BD4CC232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B Nazani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2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5"/>
  </w:num>
  <w:num w:numId="23">
    <w:abstractNumId w:val="44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6"/>
  </w:num>
  <w:num w:numId="38">
    <w:abstractNumId w:val="43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1"/>
  </w:num>
  <w:num w:numId="45">
    <w:abstractNumId w:val="31"/>
  </w:num>
  <w:num w:numId="46">
    <w:abstractNumId w:val="3"/>
  </w:num>
  <w:num w:numId="47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533BB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5B1C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655FA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31CCF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D22DE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C7271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3BEB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D4B23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17EB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2EC6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07C83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C5B36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94C8D"/>
    <w:rsid w:val="00BA38CC"/>
    <w:rsid w:val="00BA3D95"/>
    <w:rsid w:val="00BA4A25"/>
    <w:rsid w:val="00BA5B20"/>
    <w:rsid w:val="00BA64B9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32058"/>
    <w:rsid w:val="00C33E2E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2A00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6F92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2756E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7.wmf"/><Relationship Id="rId206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png"/><Relationship Id="rId193" Type="http://schemas.openxmlformats.org/officeDocument/2006/relationships/oleObject" Target="embeddings/oleObject9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png"/><Relationship Id="rId195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20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png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7.png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png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9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image" Target="media/image82.png"/><Relationship Id="rId188" Type="http://schemas.openxmlformats.org/officeDocument/2006/relationships/image" Target="media/image9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725165-6C19-4123-81D1-9183621989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9</TotalTime>
  <Pages>4</Pages>
  <Words>1097</Words>
  <Characters>625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2</cp:revision>
  <cp:lastPrinted>2024-09-04T16:02:00Z</cp:lastPrinted>
  <dcterms:created xsi:type="dcterms:W3CDTF">2020-05-21T12:14:00Z</dcterms:created>
  <dcterms:modified xsi:type="dcterms:W3CDTF">2024-09-08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